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4BCE0F" w14:textId="77777777" w:rsidR="00A81E18" w:rsidRDefault="00321CEC" w:rsidP="005402C8">
      <w:r>
        <w:t>Name: _________________________</w:t>
      </w:r>
    </w:p>
    <w:p w14:paraId="4F2CE8FE" w14:textId="77777777" w:rsidR="00A81E18" w:rsidRDefault="00A81E18" w:rsidP="005402C8"/>
    <w:p w14:paraId="08F3466C" w14:textId="77777777" w:rsidR="00920EFB" w:rsidRDefault="00615BC0" w:rsidP="00BC3342">
      <w:pPr>
        <w:numPr>
          <w:ilvl w:val="0"/>
          <w:numId w:val="2"/>
        </w:numPr>
      </w:pPr>
      <w:r>
        <w:t>The finite-difference method consists of the following major steps …</w:t>
      </w:r>
    </w:p>
    <w:p w14:paraId="77E15128" w14:textId="77777777" w:rsidR="00A81E18" w:rsidRDefault="00A81E18" w:rsidP="00A81E18"/>
    <w:p w14:paraId="19F36704" w14:textId="77777777" w:rsidR="00A81E18" w:rsidRDefault="00A81E18" w:rsidP="00A81E18"/>
    <w:p w14:paraId="29C3C51E" w14:textId="77777777" w:rsidR="00A81E18" w:rsidRDefault="00A81E18" w:rsidP="00A81E18"/>
    <w:p w14:paraId="566DE05F" w14:textId="77777777" w:rsidR="00A81E18" w:rsidRDefault="00A81E18" w:rsidP="00A81E18"/>
    <w:p w14:paraId="5045797F" w14:textId="77777777" w:rsidR="00A81E18" w:rsidRDefault="00A81E18" w:rsidP="00A81E18"/>
    <w:p w14:paraId="1452E6F0" w14:textId="77777777" w:rsidR="00D1534A" w:rsidRDefault="00615BC0" w:rsidP="00BC3342">
      <w:pPr>
        <w:numPr>
          <w:ilvl w:val="0"/>
          <w:numId w:val="2"/>
        </w:numPr>
      </w:pPr>
      <w:r>
        <w:t>The local truncation error is defined as …</w:t>
      </w:r>
    </w:p>
    <w:p w14:paraId="4B724AF2" w14:textId="77777777" w:rsidR="00A81E18" w:rsidRDefault="00A81E18" w:rsidP="00A81E18"/>
    <w:p w14:paraId="7AB203DF" w14:textId="77777777" w:rsidR="00A81E18" w:rsidRDefault="00A81E18" w:rsidP="00A81E18"/>
    <w:p w14:paraId="1A4B79AD" w14:textId="77777777" w:rsidR="00A81E18" w:rsidRDefault="00A81E18" w:rsidP="00A81E18"/>
    <w:p w14:paraId="5C879878" w14:textId="77777777" w:rsidR="00A81E18" w:rsidRDefault="00A81E18" w:rsidP="00A81E18"/>
    <w:p w14:paraId="58F11D64" w14:textId="77777777" w:rsidR="00A81E18" w:rsidRDefault="00A81E18" w:rsidP="00A81E18"/>
    <w:p w14:paraId="35017173" w14:textId="77777777" w:rsidR="00A81E18" w:rsidRDefault="00A81E18" w:rsidP="00A81E18"/>
    <w:p w14:paraId="136A26BE" w14:textId="77777777" w:rsidR="00A91782" w:rsidRDefault="00114C97" w:rsidP="00BC3342">
      <w:pPr>
        <w:numPr>
          <w:ilvl w:val="0"/>
          <w:numId w:val="2"/>
        </w:numPr>
      </w:pPr>
      <w:r>
        <w:t xml:space="preserve">What kinds of </w:t>
      </w:r>
      <w:r w:rsidR="00615BC0">
        <w:t>the finite-difference approximations for the first derivative do you know</w:t>
      </w:r>
      <w:r w:rsidR="00D1534A">
        <w:t>?</w:t>
      </w:r>
    </w:p>
    <w:p w14:paraId="6A5CF1F5" w14:textId="77777777" w:rsidR="00A81E18" w:rsidRDefault="00A81E18" w:rsidP="00A81E18"/>
    <w:p w14:paraId="0ABB20EB" w14:textId="77777777" w:rsidR="00A81E18" w:rsidRDefault="00A81E18" w:rsidP="00A81E18"/>
    <w:p w14:paraId="47EA93D7" w14:textId="77777777" w:rsidR="00A81E18" w:rsidRDefault="00A81E18" w:rsidP="00A81E18"/>
    <w:p w14:paraId="0D3668FD" w14:textId="77777777" w:rsidR="00BC17A1" w:rsidRDefault="00BC17A1" w:rsidP="00A81E18"/>
    <w:p w14:paraId="7B666921" w14:textId="77777777" w:rsidR="00A81E18" w:rsidRDefault="00A81E18" w:rsidP="00A81E18"/>
    <w:p w14:paraId="22DC122C" w14:textId="77777777" w:rsidR="00A81E18" w:rsidRDefault="00A81E18" w:rsidP="00A81E18"/>
    <w:p w14:paraId="6FB1ED23" w14:textId="77777777" w:rsidR="00A81E18" w:rsidRDefault="00A81E18" w:rsidP="00A81E18"/>
    <w:p w14:paraId="17E338AD" w14:textId="77777777" w:rsidR="00D1534A" w:rsidRDefault="001524B5" w:rsidP="00D1534A">
      <w:pPr>
        <w:numPr>
          <w:ilvl w:val="0"/>
          <w:numId w:val="2"/>
        </w:numPr>
      </w:pPr>
      <w:r>
        <w:t>The local truncation error of the backward finite difference is of order …</w:t>
      </w:r>
    </w:p>
    <w:p w14:paraId="0301FA20" w14:textId="77777777" w:rsidR="00A81E18" w:rsidRDefault="00A81E18" w:rsidP="00A81E18"/>
    <w:p w14:paraId="7DE556B8" w14:textId="77777777" w:rsidR="00A81E18" w:rsidRDefault="00A81E18" w:rsidP="00A81E18"/>
    <w:p w14:paraId="623CBA6B" w14:textId="77777777" w:rsidR="00A81E18" w:rsidRDefault="00A81E18" w:rsidP="00A81E18"/>
    <w:p w14:paraId="4EC88917" w14:textId="77777777" w:rsidR="00A81E18" w:rsidRDefault="00A81E18" w:rsidP="00A81E18"/>
    <w:p w14:paraId="7E40189C" w14:textId="77777777" w:rsidR="00A81E18" w:rsidRDefault="00A81E18" w:rsidP="00A81E18"/>
    <w:p w14:paraId="7BFD1008" w14:textId="77777777" w:rsidR="00A81E18" w:rsidRDefault="00A81E18" w:rsidP="00A81E18"/>
    <w:p w14:paraId="365CEA62" w14:textId="77777777" w:rsidR="00D1534A" w:rsidRDefault="001524B5" w:rsidP="00BC3342">
      <w:pPr>
        <w:numPr>
          <w:ilvl w:val="0"/>
          <w:numId w:val="2"/>
        </w:numPr>
      </w:pPr>
      <w:r>
        <w:t>Is there any systematic way to increase the order of the local truncation error of a finite-difference approximation?</w:t>
      </w:r>
    </w:p>
    <w:p w14:paraId="25988599" w14:textId="77777777" w:rsidR="00B253A1" w:rsidRDefault="00B253A1" w:rsidP="00B253A1"/>
    <w:p w14:paraId="674A09CF" w14:textId="77777777" w:rsidR="00B253A1" w:rsidRDefault="00B253A1" w:rsidP="00B253A1"/>
    <w:p w14:paraId="1E673221" w14:textId="77777777" w:rsidR="00B253A1" w:rsidRDefault="00B253A1" w:rsidP="00B253A1"/>
    <w:p w14:paraId="77FACCFD" w14:textId="77777777" w:rsidR="00B253A1" w:rsidRDefault="00B253A1" w:rsidP="00B253A1"/>
    <w:p w14:paraId="6B96FE2B" w14:textId="77777777" w:rsidR="00B253A1" w:rsidRDefault="00B253A1" w:rsidP="00B253A1"/>
    <w:p w14:paraId="1AA1A5FE" w14:textId="77777777" w:rsidR="00B253A1" w:rsidRDefault="00B253A1" w:rsidP="00B253A1"/>
    <w:p w14:paraId="4669CA2E" w14:textId="77777777" w:rsidR="00B253A1" w:rsidRPr="00DC0B52" w:rsidRDefault="00B253A1" w:rsidP="00BC3342">
      <w:pPr>
        <w:numPr>
          <w:ilvl w:val="0"/>
          <w:numId w:val="2"/>
        </w:numPr>
      </w:pPr>
      <w:r>
        <w:t xml:space="preserve">The FD approximation of the second derivative, </w:t>
      </w:r>
      <w:r>
        <w:br/>
      </w:r>
      <w:r w:rsidRPr="00B253A1">
        <w:rPr>
          <w:position w:val="-24"/>
        </w:rPr>
        <w:object w:dxaOrig="3140" w:dyaOrig="639" w14:anchorId="34800E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.6pt;height:32.4pt" o:ole="">
            <v:imagedata r:id="rId7" o:title=""/>
          </v:shape>
          <o:OLEObject Type="Embed" ProgID="Equation.DSMT4" ShapeID="_x0000_i1025" DrawAspect="Content" ObjectID="_1725700987" r:id="rId8"/>
        </w:object>
      </w:r>
      <w:r>
        <w:br/>
        <w:t xml:space="preserve">is of order, </w:t>
      </w:r>
      <w:r w:rsidRPr="00DB6522">
        <w:rPr>
          <w:i/>
        </w:rPr>
        <w:t>p</w:t>
      </w:r>
      <w:r>
        <w:t> = </w:t>
      </w:r>
      <w:r w:rsidR="00DB6522">
        <w:t xml:space="preserve">    </w:t>
      </w:r>
      <w:proofErr w:type="gramStart"/>
      <w:r w:rsidR="00DB6522">
        <w:t xml:space="preserve">  ?</w:t>
      </w:r>
      <w:proofErr w:type="gramEnd"/>
    </w:p>
    <w:sectPr w:rsidR="00B253A1" w:rsidRPr="00DC0B52" w:rsidSect="00C8419B">
      <w:headerReference w:type="default" r:id="rId9"/>
      <w:footerReference w:type="default" r:id="rId10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AABC563" w14:textId="77777777" w:rsidR="00A461FA" w:rsidRDefault="00A461FA" w:rsidP="00796465">
      <w:r>
        <w:separator/>
      </w:r>
    </w:p>
  </w:endnote>
  <w:endnote w:type="continuationSeparator" w:id="0">
    <w:p w14:paraId="6AC0351D" w14:textId="77777777" w:rsidR="00A461FA" w:rsidRDefault="00A461FA" w:rsidP="007964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EA17CA" w14:textId="77777777" w:rsidR="00D04ECC" w:rsidRDefault="00D04ECC" w:rsidP="00D04ECC">
    <w:pPr>
      <w:pStyle w:val="Footer"/>
      <w:jc w:val="center"/>
    </w:pPr>
    <w:r>
      <w:t>Differentiation</w:t>
    </w:r>
  </w:p>
  <w:p w14:paraId="509F5641" w14:textId="77777777" w:rsidR="00D04ECC" w:rsidRDefault="00D04EC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BBCEC75" w14:textId="77777777" w:rsidR="00A461FA" w:rsidRDefault="00A461FA" w:rsidP="00796465">
      <w:r>
        <w:separator/>
      </w:r>
    </w:p>
  </w:footnote>
  <w:footnote w:type="continuationSeparator" w:id="0">
    <w:p w14:paraId="69C80D1B" w14:textId="77777777" w:rsidR="00A461FA" w:rsidRDefault="00A461FA" w:rsidP="0079646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9FC97F" w14:textId="645D7AF9" w:rsidR="00796465" w:rsidRPr="00C14368" w:rsidRDefault="00796465">
    <w:pPr>
      <w:pStyle w:val="Header"/>
      <w:rPr>
        <w:lang w:val="en-SE"/>
      </w:rPr>
    </w:pPr>
    <w:proofErr w:type="spellStart"/>
    <w:r>
      <w:t>NMiNE</w:t>
    </w:r>
    <w:proofErr w:type="spellEnd"/>
    <w:r>
      <w:ptab w:relativeTo="margin" w:alignment="center" w:leader="none"/>
    </w:r>
    <w:r>
      <w:t>SH2774</w:t>
    </w:r>
    <w:r>
      <w:ptab w:relativeTo="margin" w:alignment="right" w:leader="none"/>
    </w:r>
    <w:r w:rsidR="00B253A1">
      <w:t>Quiz #</w:t>
    </w:r>
    <w:r w:rsidR="00C14368">
      <w:rPr>
        <w:lang w:val="en-SE"/>
      </w:rPr>
      <w:t>09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4806937"/>
    <w:multiLevelType w:val="hybridMultilevel"/>
    <w:tmpl w:val="DB1C3E7C"/>
    <w:lvl w:ilvl="0" w:tplc="041D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7180AC7"/>
    <w:multiLevelType w:val="hybridMultilevel"/>
    <w:tmpl w:val="61B26226"/>
    <w:lvl w:ilvl="0" w:tplc="041D0011">
      <w:start w:val="1"/>
      <w:numFmt w:val="decimal"/>
      <w:lvlText w:val="%1)"/>
      <w:lvlJc w:val="left"/>
      <w:pPr>
        <w:ind w:left="720" w:hanging="360"/>
      </w:pPr>
    </w:lvl>
    <w:lvl w:ilvl="1" w:tplc="041D0019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75973D7"/>
    <w:multiLevelType w:val="hybridMultilevel"/>
    <w:tmpl w:val="BCE65282"/>
    <w:lvl w:ilvl="0" w:tplc="D618D5E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90246476">
    <w:abstractNumId w:val="0"/>
  </w:num>
  <w:num w:numId="2" w16cid:durableId="1254127736">
    <w:abstractNumId w:val="1"/>
  </w:num>
  <w:num w:numId="3" w16cid:durableId="30103603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A7EBD"/>
    <w:rsid w:val="000241C3"/>
    <w:rsid w:val="00030924"/>
    <w:rsid w:val="00037B82"/>
    <w:rsid w:val="000431E9"/>
    <w:rsid w:val="000468E0"/>
    <w:rsid w:val="000814B5"/>
    <w:rsid w:val="0008644E"/>
    <w:rsid w:val="000948E0"/>
    <w:rsid w:val="00097276"/>
    <w:rsid w:val="000A7EBD"/>
    <w:rsid w:val="000C1F98"/>
    <w:rsid w:val="000D5478"/>
    <w:rsid w:val="000E4D77"/>
    <w:rsid w:val="00114C97"/>
    <w:rsid w:val="001241C2"/>
    <w:rsid w:val="001524B5"/>
    <w:rsid w:val="0018334E"/>
    <w:rsid w:val="001A349B"/>
    <w:rsid w:val="001B4286"/>
    <w:rsid w:val="001F4744"/>
    <w:rsid w:val="00213781"/>
    <w:rsid w:val="002211FB"/>
    <w:rsid w:val="00233B61"/>
    <w:rsid w:val="002435C9"/>
    <w:rsid w:val="002441B2"/>
    <w:rsid w:val="00260187"/>
    <w:rsid w:val="002752EB"/>
    <w:rsid w:val="002A0AAB"/>
    <w:rsid w:val="002B2619"/>
    <w:rsid w:val="002B41BC"/>
    <w:rsid w:val="002E3B7E"/>
    <w:rsid w:val="002E7039"/>
    <w:rsid w:val="002F081A"/>
    <w:rsid w:val="00300183"/>
    <w:rsid w:val="0031673D"/>
    <w:rsid w:val="00321CEC"/>
    <w:rsid w:val="00350344"/>
    <w:rsid w:val="00374B98"/>
    <w:rsid w:val="00391474"/>
    <w:rsid w:val="003A0926"/>
    <w:rsid w:val="00404AF4"/>
    <w:rsid w:val="00407EC5"/>
    <w:rsid w:val="0044585E"/>
    <w:rsid w:val="004811E4"/>
    <w:rsid w:val="004A58BE"/>
    <w:rsid w:val="004B6A0A"/>
    <w:rsid w:val="004D4375"/>
    <w:rsid w:val="004E6187"/>
    <w:rsid w:val="004E7014"/>
    <w:rsid w:val="00507081"/>
    <w:rsid w:val="00534C3A"/>
    <w:rsid w:val="005402C8"/>
    <w:rsid w:val="0054200E"/>
    <w:rsid w:val="0055555E"/>
    <w:rsid w:val="00563194"/>
    <w:rsid w:val="00583B78"/>
    <w:rsid w:val="00594AB5"/>
    <w:rsid w:val="005A13D2"/>
    <w:rsid w:val="005A4BCC"/>
    <w:rsid w:val="005F0AA4"/>
    <w:rsid w:val="005F1F68"/>
    <w:rsid w:val="005F37FF"/>
    <w:rsid w:val="00615BC0"/>
    <w:rsid w:val="00636F7C"/>
    <w:rsid w:val="006931F2"/>
    <w:rsid w:val="006974B8"/>
    <w:rsid w:val="006B5467"/>
    <w:rsid w:val="006B7336"/>
    <w:rsid w:val="006E0793"/>
    <w:rsid w:val="006F3958"/>
    <w:rsid w:val="00704FC4"/>
    <w:rsid w:val="007233DC"/>
    <w:rsid w:val="0075110C"/>
    <w:rsid w:val="00796465"/>
    <w:rsid w:val="0080793C"/>
    <w:rsid w:val="00816657"/>
    <w:rsid w:val="00862379"/>
    <w:rsid w:val="008661A1"/>
    <w:rsid w:val="008A0796"/>
    <w:rsid w:val="008D46C7"/>
    <w:rsid w:val="008D5E82"/>
    <w:rsid w:val="008D799F"/>
    <w:rsid w:val="008F49C2"/>
    <w:rsid w:val="00920EFB"/>
    <w:rsid w:val="00942BEB"/>
    <w:rsid w:val="0096744A"/>
    <w:rsid w:val="0098603E"/>
    <w:rsid w:val="009B7FCA"/>
    <w:rsid w:val="009C6EA4"/>
    <w:rsid w:val="009D5A40"/>
    <w:rsid w:val="009D76E6"/>
    <w:rsid w:val="00A348BA"/>
    <w:rsid w:val="00A461FA"/>
    <w:rsid w:val="00A55079"/>
    <w:rsid w:val="00A65873"/>
    <w:rsid w:val="00A81642"/>
    <w:rsid w:val="00A81E18"/>
    <w:rsid w:val="00A82F31"/>
    <w:rsid w:val="00A91782"/>
    <w:rsid w:val="00A929F6"/>
    <w:rsid w:val="00A93F03"/>
    <w:rsid w:val="00AB3AE3"/>
    <w:rsid w:val="00AD0EEB"/>
    <w:rsid w:val="00AF5A67"/>
    <w:rsid w:val="00AF71C4"/>
    <w:rsid w:val="00AF7D38"/>
    <w:rsid w:val="00B02EA1"/>
    <w:rsid w:val="00B253A1"/>
    <w:rsid w:val="00B31553"/>
    <w:rsid w:val="00B66923"/>
    <w:rsid w:val="00BA34D7"/>
    <w:rsid w:val="00BC17A1"/>
    <w:rsid w:val="00BC2A33"/>
    <w:rsid w:val="00BC3342"/>
    <w:rsid w:val="00C003F2"/>
    <w:rsid w:val="00C01E82"/>
    <w:rsid w:val="00C14368"/>
    <w:rsid w:val="00C14DC8"/>
    <w:rsid w:val="00C31158"/>
    <w:rsid w:val="00C74C1E"/>
    <w:rsid w:val="00C8419B"/>
    <w:rsid w:val="00CA7226"/>
    <w:rsid w:val="00CC197F"/>
    <w:rsid w:val="00CC4862"/>
    <w:rsid w:val="00D04ECC"/>
    <w:rsid w:val="00D1534A"/>
    <w:rsid w:val="00D24C15"/>
    <w:rsid w:val="00D63C9F"/>
    <w:rsid w:val="00D80E5C"/>
    <w:rsid w:val="00DB6522"/>
    <w:rsid w:val="00DC0B52"/>
    <w:rsid w:val="00DF6B1B"/>
    <w:rsid w:val="00E23EA6"/>
    <w:rsid w:val="00E301B8"/>
    <w:rsid w:val="00E4060B"/>
    <w:rsid w:val="00E81E2B"/>
    <w:rsid w:val="00EA279D"/>
    <w:rsid w:val="00EB0414"/>
    <w:rsid w:val="00EC044E"/>
    <w:rsid w:val="00EC2394"/>
    <w:rsid w:val="00EE1CF7"/>
    <w:rsid w:val="00F05F0A"/>
    <w:rsid w:val="00F672DB"/>
    <w:rsid w:val="00F774A4"/>
    <w:rsid w:val="00FA09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,"/>
  <w:listSeparator w:val=","/>
  <w14:docId w14:val="1FBBFE8E"/>
  <w15:docId w15:val="{A375C278-2083-47D3-9178-05BCD87D13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Batang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E1CF7"/>
    <w:pPr>
      <w:ind w:left="720"/>
    </w:pPr>
  </w:style>
  <w:style w:type="paragraph" w:styleId="BalloonText">
    <w:name w:val="Balloon Text"/>
    <w:basedOn w:val="Normal"/>
    <w:link w:val="BalloonTextChar"/>
    <w:rsid w:val="00374B9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74B98"/>
    <w:rPr>
      <w:rFonts w:ascii="Tahoma" w:hAnsi="Tahoma" w:cs="Tahoma"/>
      <w:sz w:val="16"/>
      <w:szCs w:val="16"/>
      <w:lang w:eastAsia="ko-KR"/>
    </w:rPr>
  </w:style>
  <w:style w:type="paragraph" w:styleId="Header">
    <w:name w:val="header"/>
    <w:basedOn w:val="Normal"/>
    <w:link w:val="HeaderChar"/>
    <w:rsid w:val="0079646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796465"/>
    <w:rPr>
      <w:sz w:val="24"/>
      <w:szCs w:val="24"/>
      <w:lang w:eastAsia="ko-KR"/>
    </w:rPr>
  </w:style>
  <w:style w:type="paragraph" w:styleId="Footer">
    <w:name w:val="footer"/>
    <w:basedOn w:val="Normal"/>
    <w:link w:val="FooterChar"/>
    <w:uiPriority w:val="99"/>
    <w:rsid w:val="0079646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96465"/>
    <w:rPr>
      <w:sz w:val="24"/>
      <w:szCs w:val="24"/>
      <w:lang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1</Pages>
  <Words>83</Words>
  <Characters>474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KTH-NPS</Company>
  <LinksUpToDate>false</LinksUpToDate>
  <CharactersWithSpaces>5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masz</dc:creator>
  <cp:lastModifiedBy>Vasily Arzhanov</cp:lastModifiedBy>
  <cp:revision>9</cp:revision>
  <cp:lastPrinted>2013-09-24T08:53:00Z</cp:lastPrinted>
  <dcterms:created xsi:type="dcterms:W3CDTF">2013-10-08T20:49:00Z</dcterms:created>
  <dcterms:modified xsi:type="dcterms:W3CDTF">2022-09-26T10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